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14995A8" w14:textId="48FF2AEC" w:rsidR="00565410" w:rsidRPr="00386483" w:rsidRDefault="0091466A" w:rsidP="00565410">
      <w:pPr>
        <w:rPr>
          <w:sz w:val="28"/>
          <w:szCs w:val="28"/>
        </w:rPr>
      </w:pPr>
      <w:r>
        <w:rPr>
          <w:sz w:val="28"/>
          <w:szCs w:val="28"/>
          <w:u w:val="single"/>
        </w:rPr>
        <w:t>Applied Calculus</w:t>
      </w:r>
      <w:r w:rsidR="00565410">
        <w:rPr>
          <w:sz w:val="28"/>
          <w:szCs w:val="28"/>
        </w:rPr>
        <w:tab/>
      </w:r>
      <w:r w:rsidR="00104532">
        <w:rPr>
          <w:sz w:val="28"/>
          <w:szCs w:val="28"/>
          <w:u w:val="single"/>
        </w:rPr>
        <w:t>T</w:t>
      </w:r>
      <w:r w:rsidR="00565410">
        <w:rPr>
          <w:sz w:val="28"/>
          <w:szCs w:val="28"/>
          <w:u w:val="single"/>
        </w:rPr>
        <w:t>echnology Problem 0</w:t>
      </w:r>
      <w:r w:rsidR="004E0E3B">
        <w:rPr>
          <w:sz w:val="28"/>
          <w:szCs w:val="28"/>
          <w:u w:val="single"/>
        </w:rPr>
        <w:t>3</w:t>
      </w:r>
      <w:r>
        <w:rPr>
          <w:sz w:val="28"/>
          <w:szCs w:val="28"/>
        </w:rPr>
        <w:t xml:space="preserve"> </w:t>
      </w:r>
      <w:r w:rsidR="000110D8" w:rsidRPr="000110D8">
        <w:rPr>
          <w:sz w:val="28"/>
          <w:szCs w:val="28"/>
          <w:u w:val="single"/>
        </w:rPr>
        <w:t>Solution</w:t>
      </w:r>
      <w:r>
        <w:rPr>
          <w:sz w:val="28"/>
          <w:szCs w:val="28"/>
          <w:u w:val="single"/>
        </w:rPr>
        <w:t>s</w:t>
      </w:r>
      <w:r w:rsidR="00565410">
        <w:rPr>
          <w:sz w:val="28"/>
          <w:szCs w:val="28"/>
        </w:rPr>
        <w:tab/>
      </w:r>
    </w:p>
    <w:p w14:paraId="4EFF1583" w14:textId="77777777" w:rsidR="00565410" w:rsidRDefault="00565410" w:rsidP="00565410">
      <w:pPr>
        <w:ind w:left="5760" w:hanging="5760"/>
      </w:pPr>
    </w:p>
    <w:p w14:paraId="2AE9275F" w14:textId="77777777" w:rsidR="00565410" w:rsidRPr="005E5963" w:rsidRDefault="00565410" w:rsidP="00565410">
      <w:pPr>
        <w:rPr>
          <w:rStyle w:val="Hyperlink"/>
        </w:rPr>
      </w:pPr>
      <w:r w:rsidRPr="005E5963">
        <w:t xml:space="preserve">Solve each problem using technology.   </w:t>
      </w:r>
      <w:hyperlink r:id="rId5" w:history="1">
        <w:r w:rsidRPr="005E5963">
          <w:rPr>
            <w:rStyle w:val="Hyperlink"/>
          </w:rPr>
          <w:t>http://www.wolframalpha.com</w:t>
        </w:r>
      </w:hyperlink>
    </w:p>
    <w:p w14:paraId="4D9826C0" w14:textId="0E88DED3" w:rsidR="007037E2" w:rsidRPr="005E5963" w:rsidRDefault="002F47E4" w:rsidP="00565410">
      <w:r>
        <w:rPr>
          <w:rStyle w:val="Hyperlink"/>
          <w:color w:val="auto"/>
          <w:u w:val="none"/>
        </w:rPr>
        <w:t>3</w:t>
      </w:r>
      <w:r w:rsidR="007037E2" w:rsidRPr="005E5963">
        <w:rPr>
          <w:rStyle w:val="Hyperlink"/>
          <w:color w:val="auto"/>
          <w:u w:val="none"/>
        </w:rPr>
        <w:t xml:space="preserve"> problems at </w:t>
      </w:r>
      <w:r w:rsidR="00B31167">
        <w:rPr>
          <w:rStyle w:val="Hyperlink"/>
          <w:color w:val="auto"/>
          <w:u w:val="none"/>
        </w:rPr>
        <w:t>3</w:t>
      </w:r>
      <w:r w:rsidR="007037E2" w:rsidRPr="005E5963">
        <w:rPr>
          <w:rStyle w:val="Hyperlink"/>
          <w:color w:val="auto"/>
          <w:u w:val="none"/>
        </w:rPr>
        <w:t xml:space="preserve"> points each </w:t>
      </w:r>
      <w:r>
        <w:rPr>
          <w:rStyle w:val="Hyperlink"/>
          <w:color w:val="auto"/>
          <w:u w:val="none"/>
        </w:rPr>
        <w:t>9</w:t>
      </w:r>
      <w:r w:rsidR="007037E2" w:rsidRPr="005E5963">
        <w:rPr>
          <w:rStyle w:val="Hyperlink"/>
          <w:color w:val="auto"/>
          <w:u w:val="none"/>
        </w:rPr>
        <w:t xml:space="preserve"> points</w:t>
      </w:r>
    </w:p>
    <w:p w14:paraId="2E0E0CEA" w14:textId="37FEA0AE" w:rsidR="002E4BA9" w:rsidRDefault="002E4BA9" w:rsidP="002E4BA9">
      <w:pPr>
        <w:rPr>
          <w:color w:val="FF0000"/>
        </w:rPr>
      </w:pPr>
      <w:r w:rsidRPr="009463B7">
        <w:rPr>
          <w:color w:val="FF0000"/>
        </w:rPr>
        <w:sym w:font="Wingdings" w:char="F0E0"/>
      </w:r>
      <w:r>
        <w:rPr>
          <w:color w:val="FF0000"/>
        </w:rPr>
        <w:t xml:space="preserve">  </w:t>
      </w:r>
      <w:r w:rsidRPr="003F7B00">
        <w:rPr>
          <w:highlight w:val="yellow"/>
        </w:rPr>
        <w:t>No late papers will be accepted</w:t>
      </w:r>
      <w:r>
        <w:rPr>
          <w:color w:val="FF0000"/>
        </w:rPr>
        <w:t xml:space="preserve"> </w:t>
      </w:r>
      <w:r w:rsidRPr="009463B7">
        <w:rPr>
          <w:color w:val="FF0000"/>
        </w:rPr>
        <w:sym w:font="Wingdings" w:char="F0DF"/>
      </w:r>
      <w:r>
        <w:rPr>
          <w:color w:val="FF0000"/>
        </w:rPr>
        <w:t xml:space="preserve">  If you think you might not be able to hand the assignment in on the due date, hand it in early.</w:t>
      </w:r>
    </w:p>
    <w:p w14:paraId="3E66FEAA" w14:textId="52B1A0CE" w:rsidR="00893246" w:rsidRDefault="00893246" w:rsidP="002E4BA9">
      <w:pPr>
        <w:rPr>
          <w:color w:val="FF0000"/>
        </w:rPr>
      </w:pPr>
    </w:p>
    <w:p w14:paraId="0372DB00" w14:textId="68485282" w:rsidR="00893246" w:rsidRDefault="00893246" w:rsidP="002E4BA9">
      <w:pPr>
        <w:rPr>
          <w:color w:val="FF0000"/>
        </w:rPr>
      </w:pPr>
    </w:p>
    <w:p w14:paraId="53683E78" w14:textId="77777777" w:rsidR="004E0E3B" w:rsidRDefault="004E0E3B" w:rsidP="004E0E3B">
      <w:pPr>
        <w:pStyle w:val="ListParagraph"/>
        <w:numPr>
          <w:ilvl w:val="0"/>
          <w:numId w:val="2"/>
        </w:numPr>
      </w:pPr>
      <w:r w:rsidRPr="00BA1651">
        <w:rPr>
          <w:sz w:val="32"/>
          <w:szCs w:val="32"/>
        </w:rPr>
        <w:t xml:space="preserve">Find an expression for </w:t>
      </w:r>
      <m:oMath>
        <m:r>
          <w:rPr>
            <w:rFonts w:ascii="Cambria Math" w:hAnsi="Cambria Math"/>
            <w:sz w:val="32"/>
            <w:szCs w:val="32"/>
          </w:rPr>
          <m:t>f'</m:t>
        </m:r>
        <m:d>
          <m:dPr>
            <m:ctrlPr>
              <w:rPr>
                <w:rFonts w:ascii="Cambria Math" w:eastAsiaTheme="minorHAnsi" w:hAnsi="Cambria Math"/>
                <w:i/>
                <w:sz w:val="32"/>
                <w:szCs w:val="32"/>
              </w:rPr>
            </m:ctrlPr>
          </m:dPr>
          <m:e>
            <m:r>
              <w:rPr>
                <w:rFonts w:ascii="Cambria Math" w:hAnsi="Cambria Math"/>
                <w:sz w:val="32"/>
                <w:szCs w:val="32"/>
              </w:rPr>
              <m:t>x</m:t>
            </m:r>
          </m:e>
        </m:d>
      </m:oMath>
      <w:r w:rsidRPr="00BA1651">
        <w:rPr>
          <w:sz w:val="32"/>
          <w:szCs w:val="32"/>
        </w:rPr>
        <w:t xml:space="preserve"> for the function </w:t>
      </w:r>
    </w:p>
    <w:p w14:paraId="613154D6" w14:textId="09F265CB" w:rsidR="004E0E3B" w:rsidRPr="00BA1651" w:rsidRDefault="00281660" w:rsidP="004E0E3B">
      <w:pPr>
        <w:ind w:left="360"/>
        <w:rPr>
          <w:sz w:val="32"/>
          <w:szCs w:val="32"/>
        </w:rPr>
      </w:pPr>
      <w:r w:rsidRPr="0095003C">
        <w:rPr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04E933D8" wp14:editId="74F7349B">
                <wp:simplePos x="0" y="0"/>
                <wp:positionH relativeFrom="column">
                  <wp:posOffset>3048000</wp:posOffset>
                </wp:positionH>
                <wp:positionV relativeFrom="paragraph">
                  <wp:posOffset>76200</wp:posOffset>
                </wp:positionV>
                <wp:extent cx="2717800" cy="1083310"/>
                <wp:effectExtent l="0" t="0" r="12700" b="8890"/>
                <wp:wrapSquare wrapText="bothSides"/>
                <wp:docPr id="3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17800" cy="108331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chemeClr val="tx1">
                              <a:lumMod val="100000"/>
                              <a:lumOff val="0"/>
                            </a:schemeClr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mo="http://schemas.microsoft.com/office/mac/office/2008/main" xmlns:mv="urn:schemas-microsoft-com:mac:vml"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="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mo="http://schemas.microsoft.com/office/mac/office/2008/main" xmlns:mv="urn:schemas-microsoft-com:mac:vml"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14:paraId="2E4C32D4" w14:textId="77777777" w:rsidR="004E0E3B" w:rsidRDefault="004E0E3B" w:rsidP="004E0E3B">
                            <w:pPr>
                              <w:rPr>
                                <w:rFonts w:cs="Tahoma"/>
                                <w:color w:val="070007"/>
                                <w:sz w:val="20"/>
                                <w:szCs w:val="20"/>
                              </w:rPr>
                            </w:pPr>
                          </w:p>
                          <w:p w14:paraId="3C46C0FD" w14:textId="77777777" w:rsidR="004E0E3B" w:rsidRPr="000744AE" w:rsidRDefault="004E0E3B" w:rsidP="004E0E3B">
                            <w:pPr>
                              <w:rPr>
                                <w:rFonts w:cs="Tahoma"/>
                                <w:color w:val="070007"/>
                                <w:sz w:val="36"/>
                                <w:szCs w:val="36"/>
                              </w:rPr>
                            </w:pPr>
                          </w:p>
                          <w:p w14:paraId="016678D0" w14:textId="77777777" w:rsidR="004E0E3B" w:rsidRDefault="004E0E3B" w:rsidP="004E0E3B">
                            <w:pPr>
                              <w:rPr>
                                <w:rFonts w:cs="Tahoma"/>
                                <w:color w:val="070007"/>
                                <w:sz w:val="20"/>
                                <w:szCs w:val="20"/>
                              </w:rPr>
                            </w:pPr>
                          </w:p>
                          <w:p w14:paraId="5335814D" w14:textId="77777777" w:rsidR="004E0E3B" w:rsidRPr="003A6B8D" w:rsidRDefault="004E0E3B" w:rsidP="004E0E3B">
                            <w:pPr>
                              <w:rPr>
                                <w:rFonts w:cs="Tahoma"/>
                                <w:color w:val="070007"/>
                                <w:sz w:val="20"/>
                                <w:szCs w:val="20"/>
                              </w:rPr>
                            </w:pPr>
                          </w:p>
                        </w:txbxContent>
                      </wps:txbx>
                      <wps:bodyPr rot="0" vert="horz" wrap="square" lIns="91440" tIns="91440" rIns="91440" bIns="9144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04E933D8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left:0;text-align:left;margin-left:240pt;margin-top:6pt;width:214pt;height:85.3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" filled="f" strokecolor="black [3213]">
                <v:textbox inset=",7.2pt,,7.2pt">
                  <w:txbxContent>
                    <w:p w14:paraId="2E4C32D4" w14:textId="77777777" w:rsidR="004E0E3B" w:rsidRDefault="004E0E3B" w:rsidP="004E0E3B">
                      <w:pPr>
                        <w:rPr>
                          <w:rFonts w:cs="Tahoma"/>
                          <w:color w:val="070007"/>
                          <w:sz w:val="20"/>
                          <w:szCs w:val="20"/>
                        </w:rPr>
                      </w:pPr>
                    </w:p>
                    <w:p w14:paraId="3C46C0FD" w14:textId="77777777" w:rsidR="004E0E3B" w:rsidRPr="000744AE" w:rsidRDefault="004E0E3B" w:rsidP="004E0E3B">
                      <w:pPr>
                        <w:rPr>
                          <w:rFonts w:cs="Tahoma"/>
                          <w:color w:val="070007"/>
                          <w:sz w:val="36"/>
                          <w:szCs w:val="36"/>
                        </w:rPr>
                      </w:pPr>
                    </w:p>
                    <w:p w14:paraId="016678D0" w14:textId="77777777" w:rsidR="004E0E3B" w:rsidRDefault="004E0E3B" w:rsidP="004E0E3B">
                      <w:pPr>
                        <w:rPr>
                          <w:rFonts w:cs="Tahoma"/>
                          <w:color w:val="070007"/>
                          <w:sz w:val="20"/>
                          <w:szCs w:val="20"/>
                        </w:rPr>
                      </w:pPr>
                    </w:p>
                    <w:p w14:paraId="5335814D" w14:textId="77777777" w:rsidR="004E0E3B" w:rsidRPr="003A6B8D" w:rsidRDefault="004E0E3B" w:rsidP="004E0E3B">
                      <w:pPr>
                        <w:rPr>
                          <w:rFonts w:cs="Tahoma"/>
                          <w:color w:val="070007"/>
                          <w:sz w:val="20"/>
                          <w:szCs w:val="20"/>
                        </w:rPr>
                      </w:pPr>
                    </w:p>
                  </w:txbxContent>
                </v:textbox>
                <w10:wrap type="square"/>
              </v:shape>
            </w:pict>
          </mc:Fallback>
        </mc:AlternateContent>
      </w:r>
      <w:r w:rsidR="004E0E3B" w:rsidRPr="00BA1651">
        <w:rPr>
          <w:sz w:val="28"/>
          <w:szCs w:val="28"/>
        </w:rPr>
        <w:t xml:space="preserve"> </w:t>
      </w:r>
      <m:oMath>
        <m:r>
          <w:rPr>
            <w:rFonts w:ascii="Cambria Math" w:hAnsi="Cambria Math"/>
            <w:sz w:val="36"/>
            <w:szCs w:val="36"/>
          </w:rPr>
          <m:t>f</m:t>
        </m:r>
        <m:d>
          <m:dPr>
            <m:ctrlPr>
              <w:rPr>
                <w:rFonts w:ascii="Cambria Math" w:hAnsi="Cambria Math"/>
                <w:i/>
                <w:sz w:val="36"/>
                <w:szCs w:val="36"/>
              </w:rPr>
            </m:ctrlPr>
          </m:dPr>
          <m:e>
            <m:r>
              <w:rPr>
                <w:rFonts w:ascii="Cambria Math" w:hAnsi="Cambria Math"/>
                <w:sz w:val="36"/>
                <w:szCs w:val="36"/>
              </w:rPr>
              <m:t>x</m:t>
            </m:r>
          </m:e>
        </m:d>
        <m:r>
          <w:rPr>
            <w:rFonts w:ascii="Cambria Math" w:hAnsi="Cambria Math"/>
            <w:sz w:val="36"/>
            <w:szCs w:val="36"/>
          </w:rPr>
          <m:t>=</m:t>
        </m:r>
        <m:f>
          <m:fPr>
            <m:ctrlPr>
              <w:rPr>
                <w:rFonts w:ascii="Cambria Math" w:eastAsiaTheme="minorHAnsi" w:hAnsi="Cambria Math"/>
                <w:i/>
                <w:sz w:val="36"/>
                <w:szCs w:val="36"/>
              </w:rPr>
            </m:ctrlPr>
          </m:fPr>
          <m:num>
            <m:sSup>
              <m:sSupPr>
                <m:ctrlPr>
                  <w:rPr>
                    <w:rFonts w:ascii="Cambria Math" w:eastAsiaTheme="minorHAnsi" w:hAnsi="Cambria Math"/>
                    <w:i/>
                    <w:sz w:val="36"/>
                    <w:szCs w:val="36"/>
                  </w:rPr>
                </m:ctrlPr>
              </m:sSupPr>
              <m:e>
                <m:d>
                  <m:dPr>
                    <m:ctrlPr>
                      <w:rPr>
                        <w:rFonts w:ascii="Cambria Math" w:eastAsiaTheme="minorHAnsi" w:hAnsi="Cambria Math"/>
                        <w:i/>
                        <w:sz w:val="36"/>
                        <w:szCs w:val="36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36"/>
                        <w:szCs w:val="36"/>
                      </w:rPr>
                      <m:t>x+1</m:t>
                    </m:r>
                  </m:e>
                </m:d>
              </m:e>
              <m:sup>
                <m:r>
                  <w:rPr>
                    <w:rFonts w:ascii="Cambria Math" w:hAnsi="Cambria Math"/>
                    <w:sz w:val="36"/>
                    <w:szCs w:val="36"/>
                  </w:rPr>
                  <m:t>3</m:t>
                </m:r>
              </m:sup>
            </m:sSup>
          </m:num>
          <m:den>
            <m:sSup>
              <m:sSupPr>
                <m:ctrlPr>
                  <w:rPr>
                    <w:rFonts w:ascii="Cambria Math" w:eastAsiaTheme="minorHAnsi" w:hAnsi="Cambria Math"/>
                    <w:i/>
                    <w:sz w:val="36"/>
                    <w:szCs w:val="36"/>
                  </w:rPr>
                </m:ctrlPr>
              </m:sSupPr>
              <m:e>
                <m:d>
                  <m:dPr>
                    <m:ctrlPr>
                      <w:rPr>
                        <w:rFonts w:ascii="Cambria Math" w:eastAsiaTheme="minorHAnsi" w:hAnsi="Cambria Math"/>
                        <w:i/>
                        <w:sz w:val="36"/>
                        <w:szCs w:val="36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36"/>
                        <w:szCs w:val="36"/>
                      </w:rPr>
                      <m:t>x+2</m:t>
                    </m:r>
                  </m:e>
                </m:d>
              </m:e>
              <m:sup>
                <m:r>
                  <w:rPr>
                    <w:rFonts w:ascii="Cambria Math" w:hAnsi="Cambria Math"/>
                    <w:sz w:val="36"/>
                    <w:szCs w:val="36"/>
                  </w:rPr>
                  <m:t>4</m:t>
                </m:r>
              </m:sup>
            </m:sSup>
          </m:den>
        </m:f>
      </m:oMath>
    </w:p>
    <w:p w14:paraId="3C908E61" w14:textId="162D717E" w:rsidR="004E0E3B" w:rsidRPr="00104532" w:rsidRDefault="002E445A" w:rsidP="004E0E3B">
      <w:pPr>
        <w:ind w:left="360"/>
        <w:rPr>
          <w:rFonts w:cs="Tahoma"/>
          <w:color w:val="070007"/>
        </w:rPr>
      </w:pPr>
      <w:r>
        <w:rPr>
          <w:rFonts w:cs="Tahoma"/>
          <w:noProof/>
          <w:color w:val="070007"/>
        </w:rPr>
        <w:object w:dxaOrig="100" w:dyaOrig="120" w14:anchorId="54EE953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5.35pt;height:6pt;mso-width-percent:0;mso-height-percent:0;mso-width-percent:0;mso-height-percent:0" o:ole="">
            <v:imagedata r:id="rId6" o:title=""/>
          </v:shape>
          <o:OLEObject Type="Embed" ProgID="Equation.DSMT4" ShapeID="_x0000_i1025" DrawAspect="Content" ObjectID="_1705755098" r:id="rId7"/>
        </w:object>
      </w:r>
      <w:r w:rsidR="004E0E3B" w:rsidRPr="001C6D62">
        <w:rPr>
          <w:rFonts w:cs="Tahoma"/>
          <w:color w:val="070007"/>
        </w:rPr>
        <w:t xml:space="preserve"> </w:t>
      </w:r>
    </w:p>
    <w:p w14:paraId="10B2E3A7" w14:textId="380DF164" w:rsidR="004E0E3B" w:rsidRPr="005E5963" w:rsidRDefault="004E0E3B" w:rsidP="004E0E3B">
      <w:pPr>
        <w:rPr>
          <w:rFonts w:cs="Tahoma"/>
          <w:color w:val="070007"/>
        </w:rPr>
      </w:pPr>
    </w:p>
    <w:p w14:paraId="39D42AED" w14:textId="77777777" w:rsidR="004E0E3B" w:rsidRDefault="004E0E3B" w:rsidP="004E0E3B">
      <w:pPr>
        <w:rPr>
          <w:rFonts w:cs="Tahoma"/>
          <w:color w:val="070007"/>
        </w:rPr>
      </w:pPr>
    </w:p>
    <w:p w14:paraId="1B7F94DA" w14:textId="77777777" w:rsidR="004E0E3B" w:rsidRDefault="004E0E3B" w:rsidP="004E0E3B">
      <w:pPr>
        <w:rPr>
          <w:rFonts w:cs="Tahoma"/>
          <w:color w:val="070007"/>
        </w:rPr>
      </w:pPr>
    </w:p>
    <w:p w14:paraId="00B3637A" w14:textId="77777777" w:rsidR="004E0E3B" w:rsidRPr="005E5963" w:rsidRDefault="004E0E3B" w:rsidP="004E0E3B">
      <w:pPr>
        <w:rPr>
          <w:rFonts w:cs="Tahoma"/>
          <w:color w:val="070007"/>
        </w:rPr>
      </w:pPr>
    </w:p>
    <w:p w14:paraId="7CFC0048" w14:textId="4FD52AFE" w:rsidR="004E0E3B" w:rsidRDefault="004E0E3B" w:rsidP="004E0E3B">
      <w:pPr>
        <w:pStyle w:val="ListParagraph"/>
        <w:numPr>
          <w:ilvl w:val="0"/>
          <w:numId w:val="2"/>
        </w:numPr>
      </w:pPr>
      <w:r w:rsidRPr="00BA1651">
        <w:rPr>
          <w:sz w:val="32"/>
          <w:szCs w:val="32"/>
        </w:rPr>
        <w:t xml:space="preserve">Find an expression for </w:t>
      </w:r>
      <m:oMath>
        <m:r>
          <w:rPr>
            <w:rFonts w:ascii="Cambria Math" w:hAnsi="Cambria Math"/>
            <w:sz w:val="32"/>
            <w:szCs w:val="32"/>
          </w:rPr>
          <m:t>f'</m:t>
        </m:r>
        <m:d>
          <m:dPr>
            <m:ctrlPr>
              <w:rPr>
                <w:rFonts w:ascii="Cambria Math" w:eastAsiaTheme="minorHAnsi" w:hAnsi="Cambria Math"/>
                <w:i/>
                <w:sz w:val="32"/>
                <w:szCs w:val="32"/>
              </w:rPr>
            </m:ctrlPr>
          </m:dPr>
          <m:e>
            <m:r>
              <w:rPr>
                <w:rFonts w:ascii="Cambria Math" w:hAnsi="Cambria Math"/>
                <w:sz w:val="32"/>
                <w:szCs w:val="32"/>
              </w:rPr>
              <m:t>0</m:t>
            </m:r>
          </m:e>
        </m:d>
      </m:oMath>
      <w:r w:rsidRPr="00BA1651">
        <w:rPr>
          <w:sz w:val="32"/>
          <w:szCs w:val="32"/>
        </w:rPr>
        <w:t xml:space="preserve"> for the function </w:t>
      </w:r>
    </w:p>
    <w:p w14:paraId="6AA3B680" w14:textId="34F471D3" w:rsidR="004E0E3B" w:rsidRPr="00BA1651" w:rsidRDefault="00281660" w:rsidP="004E0E3B">
      <w:pPr>
        <w:ind w:left="360"/>
        <w:rPr>
          <w:sz w:val="32"/>
          <w:szCs w:val="32"/>
        </w:rPr>
      </w:pPr>
      <w:r w:rsidRPr="005E5963">
        <w:rPr>
          <w:rFonts w:cs="Tahoma"/>
          <w:noProof/>
          <w:color w:val="070007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3EC202FB" wp14:editId="3399DA4C">
                <wp:simplePos x="0" y="0"/>
                <wp:positionH relativeFrom="column">
                  <wp:posOffset>3140710</wp:posOffset>
                </wp:positionH>
                <wp:positionV relativeFrom="paragraph">
                  <wp:posOffset>106680</wp:posOffset>
                </wp:positionV>
                <wp:extent cx="2794000" cy="1032510"/>
                <wp:effectExtent l="0" t="0" r="12700" b="8890"/>
                <wp:wrapThrough wrapText="bothSides">
                  <wp:wrapPolygon edited="0">
                    <wp:start x="0" y="0"/>
                    <wp:lineTo x="0" y="21520"/>
                    <wp:lineTo x="21600" y="21520"/>
                    <wp:lineTo x="21600" y="0"/>
                    <wp:lineTo x="0" y="0"/>
                  </wp:wrapPolygon>
                </wp:wrapThrough>
                <wp:docPr id="2" name="Text Box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94000" cy="103251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mo="http://schemas.microsoft.com/office/mac/office/2008/main" xmlns:mv="urn:schemas-microsoft-com:mac:vml"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="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mo="http://schemas.microsoft.com/office/mac/office/2008/main" xmlns:mv="urn:schemas-microsoft-com:mac:vml"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14:paraId="46AE5A97" w14:textId="77777777" w:rsidR="004E0E3B" w:rsidRDefault="004E0E3B" w:rsidP="004E0E3B">
                            <w:pPr>
                              <w:rPr>
                                <w:rFonts w:cs="Tahoma"/>
                                <w:color w:val="070007"/>
                                <w:sz w:val="20"/>
                                <w:szCs w:val="20"/>
                              </w:rPr>
                            </w:pPr>
                          </w:p>
                          <w:p w14:paraId="29D61C36" w14:textId="77777777" w:rsidR="004E0E3B" w:rsidRDefault="004E0E3B" w:rsidP="004E0E3B">
                            <w:pPr>
                              <w:rPr>
                                <w:rFonts w:cs="Tahoma"/>
                                <w:color w:val="070007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cs="Tahoma"/>
                                <w:color w:val="070007"/>
                                <w:sz w:val="20"/>
                                <w:szCs w:val="20"/>
                              </w:rPr>
                              <w:t xml:space="preserve">        </w:t>
                            </w:r>
                          </w:p>
                          <w:p w14:paraId="160516CA" w14:textId="77777777" w:rsidR="004E0E3B" w:rsidRDefault="004E0E3B" w:rsidP="004E0E3B">
                            <w:pPr>
                              <w:rPr>
                                <w:rFonts w:cs="Tahoma"/>
                                <w:color w:val="070007"/>
                                <w:sz w:val="20"/>
                                <w:szCs w:val="20"/>
                              </w:rPr>
                            </w:pPr>
                          </w:p>
                          <w:p w14:paraId="5C480EAF" w14:textId="77777777" w:rsidR="004E0E3B" w:rsidRPr="003A6B8D" w:rsidRDefault="004E0E3B" w:rsidP="004E0E3B">
                            <w:pPr>
                              <w:rPr>
                                <w:rFonts w:cs="Tahoma"/>
                                <w:color w:val="070007"/>
                                <w:sz w:val="20"/>
                                <w:szCs w:val="20"/>
                              </w:rPr>
                            </w:pPr>
                          </w:p>
                        </w:txbxContent>
                      </wps:txbx>
                      <wps:bodyPr rot="0" vert="horz" wrap="square" lIns="91440" tIns="91440" rIns="91440" bIns="9144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EC202FB" id="Text Box 3" o:spid="_x0000_s1027" type="#_x0000_t202" style="position:absolute;left:0;text-align:left;margin-left:247.3pt;margin-top:8.4pt;width:220pt;height:81.3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" filled="f">
                <v:textbox inset=",7.2pt,,7.2pt">
                  <w:txbxContent>
                    <w:p w14:paraId="46AE5A97" w14:textId="77777777" w:rsidR="004E0E3B" w:rsidRDefault="004E0E3B" w:rsidP="004E0E3B">
                      <w:pPr>
                        <w:rPr>
                          <w:rFonts w:cs="Tahoma"/>
                          <w:color w:val="070007"/>
                          <w:sz w:val="20"/>
                          <w:szCs w:val="20"/>
                        </w:rPr>
                      </w:pPr>
                    </w:p>
                    <w:p w14:paraId="29D61C36" w14:textId="77777777" w:rsidR="004E0E3B" w:rsidRDefault="004E0E3B" w:rsidP="004E0E3B">
                      <w:pPr>
                        <w:rPr>
                          <w:rFonts w:cs="Tahoma"/>
                          <w:color w:val="070007"/>
                          <w:sz w:val="20"/>
                          <w:szCs w:val="20"/>
                        </w:rPr>
                      </w:pPr>
                      <w:r>
                        <w:rPr>
                          <w:rFonts w:cs="Tahoma"/>
                          <w:color w:val="070007"/>
                          <w:sz w:val="20"/>
                          <w:szCs w:val="20"/>
                        </w:rPr>
                        <w:t xml:space="preserve">        </w:t>
                      </w:r>
                    </w:p>
                    <w:p w14:paraId="160516CA" w14:textId="77777777" w:rsidR="004E0E3B" w:rsidRDefault="004E0E3B" w:rsidP="004E0E3B">
                      <w:pPr>
                        <w:rPr>
                          <w:rFonts w:cs="Tahoma"/>
                          <w:color w:val="070007"/>
                          <w:sz w:val="20"/>
                          <w:szCs w:val="20"/>
                        </w:rPr>
                      </w:pPr>
                    </w:p>
                    <w:p w14:paraId="5C480EAF" w14:textId="77777777" w:rsidR="004E0E3B" w:rsidRPr="003A6B8D" w:rsidRDefault="004E0E3B" w:rsidP="004E0E3B">
                      <w:pPr>
                        <w:rPr>
                          <w:rFonts w:cs="Tahoma"/>
                          <w:color w:val="070007"/>
                          <w:sz w:val="20"/>
                          <w:szCs w:val="20"/>
                        </w:rPr>
                      </w:pPr>
                    </w:p>
                  </w:txbxContent>
                </v:textbox>
                <w10:wrap type="through"/>
              </v:shape>
            </w:pict>
          </mc:Fallback>
        </mc:AlternateContent>
      </w:r>
      <w:r w:rsidR="004E0E3B" w:rsidRPr="00BA1651">
        <w:rPr>
          <w:sz w:val="28"/>
          <w:szCs w:val="28"/>
        </w:rPr>
        <w:t xml:space="preserve"> </w:t>
      </w:r>
      <m:oMath>
        <m:r>
          <w:rPr>
            <w:rFonts w:ascii="Cambria Math" w:hAnsi="Cambria Math"/>
            <w:sz w:val="36"/>
            <w:szCs w:val="36"/>
          </w:rPr>
          <m:t>f</m:t>
        </m:r>
        <m:d>
          <m:dPr>
            <m:ctrlPr>
              <w:rPr>
                <w:rFonts w:ascii="Cambria Math" w:hAnsi="Cambria Math"/>
                <w:i/>
                <w:sz w:val="36"/>
                <w:szCs w:val="36"/>
              </w:rPr>
            </m:ctrlPr>
          </m:dPr>
          <m:e>
            <m:r>
              <w:rPr>
                <w:rFonts w:ascii="Cambria Math" w:hAnsi="Cambria Math"/>
                <w:sz w:val="36"/>
                <w:szCs w:val="36"/>
              </w:rPr>
              <m:t>x</m:t>
            </m:r>
          </m:e>
        </m:d>
        <m:r>
          <w:rPr>
            <w:rFonts w:ascii="Cambria Math" w:hAnsi="Cambria Math"/>
            <w:sz w:val="36"/>
            <w:szCs w:val="36"/>
          </w:rPr>
          <m:t>=</m:t>
        </m:r>
        <m:sSup>
          <m:sSupPr>
            <m:ctrlPr>
              <w:rPr>
                <w:rFonts w:ascii="Cambria Math" w:eastAsiaTheme="minorHAnsi" w:hAnsi="Cambria Math"/>
                <w:i/>
                <w:sz w:val="36"/>
                <w:szCs w:val="36"/>
              </w:rPr>
            </m:ctrlPr>
          </m:sSupPr>
          <m:e>
            <m:d>
              <m:dPr>
                <m:ctrlPr>
                  <w:rPr>
                    <w:rFonts w:ascii="Cambria Math" w:eastAsiaTheme="minorHAnsi" w:hAnsi="Cambria Math"/>
                    <w:i/>
                    <w:sz w:val="36"/>
                    <w:szCs w:val="36"/>
                  </w:rPr>
                </m:ctrlPr>
              </m:dPr>
              <m:e>
                <m:r>
                  <w:rPr>
                    <w:rFonts w:ascii="Cambria Math" w:eastAsiaTheme="minorHAnsi" w:hAnsi="Cambria Math"/>
                    <w:sz w:val="36"/>
                    <w:szCs w:val="36"/>
                  </w:rPr>
                  <m:t>x+1</m:t>
                </m:r>
              </m:e>
            </m:d>
          </m:e>
          <m:sup>
            <m:r>
              <w:rPr>
                <w:rFonts w:ascii="Cambria Math" w:eastAsiaTheme="minorHAnsi" w:hAnsi="Cambria Math"/>
                <w:sz w:val="36"/>
                <w:szCs w:val="36"/>
              </w:rPr>
              <m:t>3</m:t>
            </m:r>
          </m:sup>
        </m:sSup>
        <m:sSup>
          <m:sSupPr>
            <m:ctrlPr>
              <w:rPr>
                <w:rFonts w:ascii="Cambria Math" w:eastAsiaTheme="minorHAnsi" w:hAnsi="Cambria Math"/>
                <w:i/>
                <w:sz w:val="36"/>
                <w:szCs w:val="36"/>
              </w:rPr>
            </m:ctrlPr>
          </m:sSupPr>
          <m:e>
            <m:d>
              <m:dPr>
                <m:ctrlPr>
                  <w:rPr>
                    <w:rFonts w:ascii="Cambria Math" w:eastAsiaTheme="minorHAnsi" w:hAnsi="Cambria Math"/>
                    <w:i/>
                    <w:sz w:val="36"/>
                    <w:szCs w:val="36"/>
                  </w:rPr>
                </m:ctrlPr>
              </m:dPr>
              <m:e>
                <m:r>
                  <w:rPr>
                    <w:rFonts w:ascii="Cambria Math" w:eastAsiaTheme="minorHAnsi" w:hAnsi="Cambria Math"/>
                    <w:sz w:val="36"/>
                    <w:szCs w:val="36"/>
                  </w:rPr>
                  <m:t>x+2</m:t>
                </m:r>
              </m:e>
            </m:d>
          </m:e>
          <m:sup>
            <m:r>
              <w:rPr>
                <w:rFonts w:ascii="Cambria Math" w:eastAsiaTheme="minorHAnsi" w:hAnsi="Cambria Math"/>
                <w:sz w:val="36"/>
                <w:szCs w:val="36"/>
              </w:rPr>
              <m:t>4</m:t>
            </m:r>
          </m:sup>
        </m:sSup>
      </m:oMath>
    </w:p>
    <w:p w14:paraId="259D4AE8" w14:textId="164D77AA" w:rsidR="004E0E3B" w:rsidRPr="00BA1651" w:rsidRDefault="004E0E3B" w:rsidP="004E0E3B">
      <w:pPr>
        <w:rPr>
          <w:rFonts w:cs="Tahoma"/>
          <w:color w:val="070007"/>
          <w:sz w:val="32"/>
          <w:szCs w:val="32"/>
        </w:rPr>
      </w:pPr>
    </w:p>
    <w:p w14:paraId="1E4F6A2B" w14:textId="77777777" w:rsidR="004E0E3B" w:rsidRDefault="004E0E3B" w:rsidP="004E0E3B">
      <w:pPr>
        <w:rPr>
          <w:rFonts w:cs="Tahoma"/>
          <w:color w:val="070007"/>
        </w:rPr>
      </w:pPr>
    </w:p>
    <w:p w14:paraId="67A8BCD3" w14:textId="77777777" w:rsidR="004E0E3B" w:rsidRDefault="004E0E3B" w:rsidP="004E0E3B">
      <w:pPr>
        <w:rPr>
          <w:rFonts w:cs="Tahoma"/>
          <w:color w:val="070007"/>
        </w:rPr>
      </w:pPr>
    </w:p>
    <w:p w14:paraId="4F60D640" w14:textId="77777777" w:rsidR="004E0E3B" w:rsidRPr="005E5963" w:rsidRDefault="004E0E3B" w:rsidP="004E0E3B"/>
    <w:p w14:paraId="510828CB" w14:textId="77777777" w:rsidR="004E0E3B" w:rsidRPr="005E5963" w:rsidRDefault="004E0E3B" w:rsidP="004E0E3B"/>
    <w:p w14:paraId="780E3AB1" w14:textId="5D761E2E" w:rsidR="004E0E3B" w:rsidRDefault="004E0E3B" w:rsidP="004E0E3B"/>
    <w:p w14:paraId="03236ADD" w14:textId="1763669F" w:rsidR="002F47E4" w:rsidRPr="00F007DF" w:rsidRDefault="002F47E4" w:rsidP="002F47E4">
      <w:pPr>
        <w:pStyle w:val="ListParagraph"/>
        <w:numPr>
          <w:ilvl w:val="0"/>
          <w:numId w:val="2"/>
        </w:numPr>
      </w:pPr>
      <w:r>
        <w:rPr>
          <w:sz w:val="32"/>
          <w:szCs w:val="32"/>
        </w:rPr>
        <w:t xml:space="preserve">Complete the sentence:  For </w:t>
      </w:r>
      <m:oMath>
        <m:r>
          <w:rPr>
            <w:rFonts w:ascii="Cambria Math" w:hAnsi="Cambria Math"/>
            <w:sz w:val="36"/>
            <w:szCs w:val="36"/>
          </w:rPr>
          <m:t>f</m:t>
        </m:r>
        <m:d>
          <m:dPr>
            <m:ctrlPr>
              <w:rPr>
                <w:rFonts w:ascii="Cambria Math" w:hAnsi="Cambria Math"/>
                <w:i/>
                <w:sz w:val="36"/>
                <w:szCs w:val="36"/>
              </w:rPr>
            </m:ctrlPr>
          </m:dPr>
          <m:e>
            <m:r>
              <w:rPr>
                <w:rFonts w:ascii="Cambria Math" w:hAnsi="Cambria Math"/>
                <w:sz w:val="36"/>
                <w:szCs w:val="36"/>
              </w:rPr>
              <m:t>x</m:t>
            </m:r>
          </m:e>
        </m:d>
        <m:r>
          <w:rPr>
            <w:rFonts w:ascii="Cambria Math" w:hAnsi="Cambria Math"/>
            <w:sz w:val="36"/>
            <w:szCs w:val="36"/>
          </w:rPr>
          <m:t>=</m:t>
        </m:r>
        <m:f>
          <m:fPr>
            <m:ctrlPr>
              <w:rPr>
                <w:rFonts w:ascii="Cambria Math" w:eastAsiaTheme="minorHAnsi" w:hAnsi="Cambria Math"/>
                <w:i/>
                <w:sz w:val="36"/>
                <w:szCs w:val="36"/>
              </w:rPr>
            </m:ctrlPr>
          </m:fPr>
          <m:num>
            <m:sSup>
              <m:sSupPr>
                <m:ctrlPr>
                  <w:rPr>
                    <w:rFonts w:ascii="Cambria Math" w:eastAsiaTheme="minorHAnsi" w:hAnsi="Cambria Math"/>
                    <w:i/>
                    <w:sz w:val="36"/>
                    <w:szCs w:val="36"/>
                  </w:rPr>
                </m:ctrlPr>
              </m:sSupPr>
              <m:e>
                <m:r>
                  <w:rPr>
                    <w:rFonts w:ascii="Cambria Math" w:eastAsiaTheme="minorHAnsi" w:hAnsi="Cambria Math"/>
                    <w:sz w:val="36"/>
                    <w:szCs w:val="36"/>
                  </w:rPr>
                  <m:t>4x</m:t>
                </m:r>
              </m:e>
              <m:sup>
                <m:r>
                  <w:rPr>
                    <w:rFonts w:ascii="Cambria Math" w:eastAsiaTheme="minorHAnsi" w:hAnsi="Cambria Math"/>
                    <w:sz w:val="36"/>
                    <w:szCs w:val="36"/>
                  </w:rPr>
                  <m:t>2</m:t>
                </m:r>
              </m:sup>
            </m:sSup>
            <m:r>
              <w:rPr>
                <w:rFonts w:ascii="Cambria Math" w:eastAsiaTheme="minorHAnsi" w:hAnsi="Cambria Math"/>
                <w:sz w:val="36"/>
                <w:szCs w:val="36"/>
              </w:rPr>
              <m:t>-3x+4</m:t>
            </m:r>
          </m:num>
          <m:den>
            <m:sSup>
              <m:sSupPr>
                <m:ctrlPr>
                  <w:rPr>
                    <w:rFonts w:ascii="Cambria Math" w:eastAsiaTheme="minorHAnsi" w:hAnsi="Cambria Math"/>
                    <w:i/>
                    <w:sz w:val="36"/>
                    <w:szCs w:val="36"/>
                  </w:rPr>
                </m:ctrlPr>
              </m:sSupPr>
              <m:e>
                <m:r>
                  <w:rPr>
                    <w:rFonts w:ascii="Cambria Math" w:eastAsiaTheme="minorHAnsi" w:hAnsi="Cambria Math"/>
                    <w:sz w:val="36"/>
                    <w:szCs w:val="36"/>
                  </w:rPr>
                  <m:t>5x</m:t>
                </m:r>
              </m:e>
              <m:sup>
                <m:r>
                  <w:rPr>
                    <w:rFonts w:ascii="Cambria Math" w:eastAsiaTheme="minorHAnsi" w:hAnsi="Cambria Math"/>
                    <w:sz w:val="36"/>
                    <w:szCs w:val="36"/>
                  </w:rPr>
                  <m:t>2</m:t>
                </m:r>
              </m:sup>
            </m:sSup>
            <m:r>
              <w:rPr>
                <w:rFonts w:ascii="Cambria Math" w:eastAsiaTheme="minorHAnsi" w:hAnsi="Cambria Math"/>
                <w:sz w:val="36"/>
                <w:szCs w:val="36"/>
              </w:rPr>
              <m:t>+8x-7</m:t>
            </m:r>
          </m:den>
        </m:f>
      </m:oMath>
      <w:r>
        <w:rPr>
          <w:sz w:val="36"/>
          <w:szCs w:val="36"/>
        </w:rPr>
        <w:t xml:space="preserve">,  if </w:t>
      </w:r>
      <m:oMath>
        <m:r>
          <w:rPr>
            <w:rFonts w:ascii="Cambria Math" w:hAnsi="Cambria Math"/>
            <w:sz w:val="36"/>
            <w:szCs w:val="36"/>
          </w:rPr>
          <m:t xml:space="preserve">x </m:t>
        </m:r>
      </m:oMath>
      <w:r>
        <w:rPr>
          <w:sz w:val="36"/>
          <w:szCs w:val="36"/>
        </w:rPr>
        <w:t>i</w:t>
      </w:r>
      <w:proofErr w:type="spellStart"/>
      <w:r w:rsidRPr="00F007DF">
        <w:rPr>
          <w:sz w:val="32"/>
          <w:szCs w:val="32"/>
        </w:rPr>
        <w:t>ncreases</w:t>
      </w:r>
      <w:proofErr w:type="spellEnd"/>
      <w:r w:rsidRPr="00F007DF">
        <w:rPr>
          <w:sz w:val="32"/>
          <w:szCs w:val="32"/>
        </w:rPr>
        <w:t xml:space="preserve"> by 1 unit from </w:t>
      </w:r>
      <w:r>
        <w:rPr>
          <w:sz w:val="32"/>
          <w:szCs w:val="32"/>
        </w:rPr>
        <w:t>3</w:t>
      </w:r>
      <w:r w:rsidRPr="00F007DF">
        <w:rPr>
          <w:sz w:val="32"/>
          <w:szCs w:val="32"/>
        </w:rPr>
        <w:t xml:space="preserve"> to </w:t>
      </w:r>
      <w:r>
        <w:rPr>
          <w:sz w:val="32"/>
          <w:szCs w:val="32"/>
        </w:rPr>
        <w:t>4</w:t>
      </w:r>
      <w:r w:rsidRPr="00F007DF">
        <w:rPr>
          <w:sz w:val="32"/>
          <w:szCs w:val="32"/>
        </w:rPr>
        <w:t>,</w:t>
      </w:r>
      <w:r>
        <w:rPr>
          <w:sz w:val="32"/>
          <w:szCs w:val="32"/>
        </w:rPr>
        <w:t xml:space="preserve"> we expect </w:t>
      </w:r>
      <m:oMath>
        <m:r>
          <w:rPr>
            <w:rFonts w:ascii="Cambria Math" w:hAnsi="Cambria Math"/>
            <w:sz w:val="36"/>
            <w:szCs w:val="36"/>
          </w:rPr>
          <m:t>f</m:t>
        </m:r>
        <m:d>
          <m:dPr>
            <m:ctrlPr>
              <w:rPr>
                <w:rFonts w:ascii="Cambria Math" w:hAnsi="Cambria Math"/>
                <w:i/>
                <w:sz w:val="36"/>
                <w:szCs w:val="36"/>
              </w:rPr>
            </m:ctrlPr>
          </m:dPr>
          <m:e>
            <m:r>
              <w:rPr>
                <w:rFonts w:ascii="Cambria Math" w:hAnsi="Cambria Math"/>
                <w:sz w:val="36"/>
                <w:szCs w:val="36"/>
              </w:rPr>
              <m:t>x</m:t>
            </m:r>
          </m:e>
        </m:d>
      </m:oMath>
      <w:r w:rsidRPr="00F007DF">
        <w:rPr>
          <w:sz w:val="32"/>
          <w:szCs w:val="32"/>
        </w:rPr>
        <w:t xml:space="preserve"> </w:t>
      </w:r>
      <w:r>
        <w:rPr>
          <w:sz w:val="32"/>
          <w:szCs w:val="32"/>
        </w:rPr>
        <w:t xml:space="preserve">to </w:t>
      </w:r>
    </w:p>
    <w:p w14:paraId="00C7611A" w14:textId="77777777" w:rsidR="002F47E4" w:rsidRDefault="002F47E4" w:rsidP="002F47E4">
      <w:pPr>
        <w:ind w:left="360"/>
        <w:rPr>
          <w:sz w:val="32"/>
          <w:szCs w:val="32"/>
        </w:rPr>
      </w:pPr>
      <w:r>
        <w:rPr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3DDF8FE1" wp14:editId="0C53B54B">
                <wp:simplePos x="0" y="0"/>
                <wp:positionH relativeFrom="column">
                  <wp:posOffset>474133</wp:posOffset>
                </wp:positionH>
                <wp:positionV relativeFrom="paragraph">
                  <wp:posOffset>76623</wp:posOffset>
                </wp:positionV>
                <wp:extent cx="5604934" cy="1219200"/>
                <wp:effectExtent l="0" t="0" r="8890" b="12700"/>
                <wp:wrapNone/>
                <wp:docPr id="16" name="Text Box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604934" cy="121920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1270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14:paraId="48023EE8" w14:textId="77777777" w:rsidR="002F47E4" w:rsidRDefault="002F47E4" w:rsidP="002F47E4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3DDF8FE1" id="_x0000_t202" coordsize="21600,21600" o:spt="202" path="m,l,21600r21600,l21600,xe">
                <v:stroke joinstyle="miter"/>
                <v:path gradientshapeok="t" o:connecttype="rect"/>
              </v:shapetype>
              <v:shape id="Text Box 16" o:spid="_x0000_s1028" type="#_x0000_t202" style="position:absolute;left:0;text-align:left;margin-left:37.35pt;margin-top:6.05pt;width:441.35pt;height:96pt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" fillcolor="white [3201]" strokeweight="1pt">
                <v:textbox>
                  <w:txbxContent>
                    <w:p w14:paraId="48023EE8" w14:textId="77777777" w:rsidR="002F47E4" w:rsidRDefault="002F47E4" w:rsidP="002F47E4"/>
                  </w:txbxContent>
                </v:textbox>
              </v:shape>
            </w:pict>
          </mc:Fallback>
        </mc:AlternateContent>
      </w:r>
    </w:p>
    <w:p w14:paraId="7BE4DA7E" w14:textId="77777777" w:rsidR="002F47E4" w:rsidRDefault="002F47E4" w:rsidP="002F47E4">
      <w:pPr>
        <w:ind w:left="360"/>
        <w:rPr>
          <w:sz w:val="32"/>
          <w:szCs w:val="32"/>
        </w:rPr>
      </w:pPr>
    </w:p>
    <w:p w14:paraId="159EFF84" w14:textId="77777777" w:rsidR="002F47E4" w:rsidRDefault="002F47E4" w:rsidP="002F47E4">
      <w:pPr>
        <w:ind w:left="360"/>
        <w:rPr>
          <w:sz w:val="32"/>
          <w:szCs w:val="32"/>
        </w:rPr>
      </w:pPr>
    </w:p>
    <w:p w14:paraId="0FBD3968" w14:textId="77777777" w:rsidR="002F47E4" w:rsidRDefault="002F47E4" w:rsidP="002F47E4">
      <w:pPr>
        <w:ind w:left="360"/>
        <w:rPr>
          <w:sz w:val="32"/>
          <w:szCs w:val="32"/>
        </w:rPr>
      </w:pPr>
    </w:p>
    <w:p w14:paraId="2F21ABEF" w14:textId="77777777" w:rsidR="0091466A" w:rsidRDefault="0091466A" w:rsidP="002F47E4">
      <w:pPr>
        <w:ind w:left="360"/>
        <w:rPr>
          <w:sz w:val="32"/>
          <w:szCs w:val="32"/>
        </w:rPr>
      </w:pPr>
    </w:p>
    <w:p w14:paraId="249C3764" w14:textId="77777777" w:rsidR="0091466A" w:rsidRDefault="0091466A" w:rsidP="002F47E4">
      <w:pPr>
        <w:ind w:left="360"/>
        <w:rPr>
          <w:sz w:val="32"/>
          <w:szCs w:val="32"/>
        </w:rPr>
      </w:pPr>
    </w:p>
    <w:p w14:paraId="69500513" w14:textId="39CDBB6E" w:rsidR="002F47E4" w:rsidRPr="001C7AFE" w:rsidRDefault="002F47E4" w:rsidP="002F47E4">
      <w:pPr>
        <w:ind w:left="360"/>
        <w:rPr>
          <w:sz w:val="32"/>
          <w:szCs w:val="32"/>
        </w:rPr>
      </w:pPr>
      <w:r w:rsidRPr="001C7AFE">
        <w:rPr>
          <w:sz w:val="32"/>
          <w:szCs w:val="32"/>
        </w:rPr>
        <w:t>Round your answer to 2 decimal places.</w:t>
      </w:r>
    </w:p>
    <w:p w14:paraId="1770C034" w14:textId="5B8A372C" w:rsidR="00C8494E" w:rsidRDefault="00C8494E" w:rsidP="004E0E3B"/>
    <w:p w14:paraId="60737A3C" w14:textId="4925352D" w:rsidR="00C8494E" w:rsidRDefault="00C8494E" w:rsidP="004E0E3B"/>
    <w:p w14:paraId="3375CFF9" w14:textId="49B84804" w:rsidR="00C8494E" w:rsidRDefault="00C8494E" w:rsidP="004E0E3B"/>
    <w:p w14:paraId="3DAFA303" w14:textId="160D709A" w:rsidR="00C8494E" w:rsidRDefault="00C8494E" w:rsidP="004E0E3B"/>
    <w:p w14:paraId="1CA57480" w14:textId="127320F4" w:rsidR="00C8494E" w:rsidRDefault="00C8494E" w:rsidP="004E0E3B"/>
    <w:p w14:paraId="65C3EAEF" w14:textId="2818B8CE" w:rsidR="00C8494E" w:rsidRDefault="00C8494E" w:rsidP="004E0E3B"/>
    <w:p w14:paraId="5776727A" w14:textId="7612A2A3" w:rsidR="00C8494E" w:rsidRDefault="00C8494E" w:rsidP="004E0E3B"/>
    <w:p w14:paraId="43F62BC5" w14:textId="1027E912" w:rsidR="00C8494E" w:rsidRDefault="00C8494E" w:rsidP="004E0E3B"/>
    <w:p w14:paraId="66250A57" w14:textId="53C35A10" w:rsidR="00281660" w:rsidRDefault="00281660" w:rsidP="004E0E3B"/>
    <w:p w14:paraId="0862F015" w14:textId="56A1080E" w:rsidR="00281660" w:rsidRDefault="00281660" w:rsidP="004E0E3B"/>
    <w:p w14:paraId="15E897BE" w14:textId="6FCAADDA" w:rsidR="00565410" w:rsidRDefault="00565410" w:rsidP="00565410"/>
    <w:p w14:paraId="4D7C73C3" w14:textId="3A71EB83" w:rsidR="000110D8" w:rsidRDefault="000110D8" w:rsidP="00565410"/>
    <w:p w14:paraId="5B0B73CF" w14:textId="77777777" w:rsidR="000110D8" w:rsidRPr="000744AE" w:rsidRDefault="000110D8" w:rsidP="000110D8">
      <w:pPr>
        <w:rPr>
          <w:sz w:val="36"/>
          <w:szCs w:val="36"/>
        </w:rPr>
      </w:pPr>
      <w:r>
        <w:rPr>
          <w:noProof/>
          <w:sz w:val="36"/>
          <w:szCs w:val="36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3955AC63" wp14:editId="08F2B5F6">
                <wp:simplePos x="0" y="0"/>
                <wp:positionH relativeFrom="column">
                  <wp:posOffset>1361090</wp:posOffset>
                </wp:positionH>
                <wp:positionV relativeFrom="paragraph">
                  <wp:posOffset>131379</wp:posOffset>
                </wp:positionV>
                <wp:extent cx="5087007" cy="3710152"/>
                <wp:effectExtent l="0" t="0" r="18415" b="11430"/>
                <wp:wrapNone/>
                <wp:docPr id="4" name="Text Box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087007" cy="3710152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14:paraId="7B416F79" w14:textId="1484B669" w:rsidR="000110D8" w:rsidRDefault="00654C55" w:rsidP="000110D8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42568F58" wp14:editId="79C2B7EB">
                                  <wp:extent cx="4110355" cy="3611880"/>
                                  <wp:effectExtent l="0" t="0" r="4445" b="0"/>
                                  <wp:docPr id="13" name="Picture 13" descr="A screenshot of a cell phone&#10;&#10;Description automatically generated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3" name="Screen Shot 2020-02-10 at 9.36.28 AM.png"/>
                                          <pic:cNvPicPr/>
                                        </pic:nvPicPr>
                                        <pic:blipFill>
                                          <a:blip r:embed="rId8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4110355" cy="361188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3955AC63" id="Text Box 4" o:spid="_x0000_s1028" type="#_x0000_t202" style="position:absolute;margin-left:107.15pt;margin-top:10.35pt;width:400.55pt;height:292.15pt;z-index:25166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" fillcolor="white [3201]" strokeweight=".5pt">
                <v:textbox>
                  <w:txbxContent>
                    <w:p w14:paraId="7B416F79" w14:textId="1484B669" w:rsidR="000110D8" w:rsidRDefault="00654C55" w:rsidP="000110D8">
                      <w:r>
                        <w:rPr>
                          <w:noProof/>
                        </w:rPr>
                        <w:drawing>
                          <wp:inline distT="0" distB="0" distL="0" distR="0" wp14:anchorId="42568F58" wp14:editId="79C2B7EB">
                            <wp:extent cx="4110355" cy="3611880"/>
                            <wp:effectExtent l="0" t="0" r="4445" b="0"/>
                            <wp:docPr id="13" name="Picture 13" descr="A screenshot of a cell phone&#10;&#10;Description automatically generated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13" name="Screen Shot 2020-02-10 at 9.36.28 AM.png"/>
                                    <pic:cNvPicPr/>
                                  </pic:nvPicPr>
                                  <pic:blipFill>
                                    <a:blip r:embed="rId9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4110355" cy="3611880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Pr="000744AE">
        <w:rPr>
          <w:sz w:val="36"/>
          <w:szCs w:val="36"/>
        </w:rPr>
        <w:t>Problem 01</w:t>
      </w:r>
    </w:p>
    <w:p w14:paraId="61669FC8" w14:textId="77777777" w:rsidR="000110D8" w:rsidRDefault="000110D8" w:rsidP="000110D8"/>
    <w:p w14:paraId="390C9A11" w14:textId="77777777" w:rsidR="000110D8" w:rsidRDefault="000110D8" w:rsidP="000110D8"/>
    <w:p w14:paraId="337F52EC" w14:textId="77777777" w:rsidR="000110D8" w:rsidRDefault="000110D8" w:rsidP="000110D8"/>
    <w:p w14:paraId="369CEBEC" w14:textId="77777777" w:rsidR="000110D8" w:rsidRDefault="000110D8" w:rsidP="000110D8"/>
    <w:p w14:paraId="3D137B73" w14:textId="77777777" w:rsidR="000110D8" w:rsidRDefault="000110D8" w:rsidP="000110D8"/>
    <w:p w14:paraId="2F73C5E4" w14:textId="77777777" w:rsidR="000110D8" w:rsidRDefault="000110D8" w:rsidP="000110D8"/>
    <w:p w14:paraId="077B90E0" w14:textId="77777777" w:rsidR="000110D8" w:rsidRDefault="000110D8" w:rsidP="000110D8"/>
    <w:p w14:paraId="2A719B12" w14:textId="77777777" w:rsidR="000110D8" w:rsidRDefault="000110D8" w:rsidP="000110D8"/>
    <w:p w14:paraId="6356D622" w14:textId="77777777" w:rsidR="000110D8" w:rsidRDefault="000110D8" w:rsidP="000110D8"/>
    <w:p w14:paraId="1561B2F7" w14:textId="77777777" w:rsidR="000110D8" w:rsidRDefault="000110D8" w:rsidP="000110D8"/>
    <w:p w14:paraId="601B74B0" w14:textId="77777777" w:rsidR="000110D8" w:rsidRDefault="000110D8" w:rsidP="000110D8"/>
    <w:p w14:paraId="18585E4E" w14:textId="77777777" w:rsidR="000110D8" w:rsidRDefault="000110D8" w:rsidP="000110D8"/>
    <w:p w14:paraId="11268C10" w14:textId="3EBD6272" w:rsidR="000110D8" w:rsidRDefault="000110D8" w:rsidP="000110D8"/>
    <w:p w14:paraId="0ED7FE5C" w14:textId="64B31E84" w:rsidR="000110D8" w:rsidRDefault="00654C55" w:rsidP="000110D8">
      <w:r>
        <w:rPr>
          <w:noProof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29998251" wp14:editId="6BD284DA">
                <wp:simplePos x="0" y="0"/>
                <wp:positionH relativeFrom="column">
                  <wp:posOffset>3187700</wp:posOffset>
                </wp:positionH>
                <wp:positionV relativeFrom="paragraph">
                  <wp:posOffset>152400</wp:posOffset>
                </wp:positionV>
                <wp:extent cx="1600200" cy="850900"/>
                <wp:effectExtent l="63500" t="38100" r="63500" b="76200"/>
                <wp:wrapNone/>
                <wp:docPr id="9" name="Oval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600200" cy="850900"/>
                        </a:xfrm>
                        <a:prstGeom prst="ellipse">
                          <a:avLst/>
                        </a:prstGeom>
                        <a:noFill/>
                        <a:ln w="28575">
                          <a:solidFill>
                            <a:srgbClr val="FF0000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3">
                          <a:schemeClr val="accent1"/>
                        </a:fillRef>
                        <a:effectRef idx="2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3E8EF03C" id="Oval 9" o:spid="_x0000_s1026" style="position:absolute;margin-left:251pt;margin-top:12pt;width:126pt;height:67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" filled="f" strokecolor="red" strokeweight="2.25pt">
                <v:shadow on="t" color="black" opacity="22937f" origin=",.5" offset="0,.63889mm"/>
              </v:oval>
            </w:pict>
          </mc:Fallback>
        </mc:AlternateContent>
      </w:r>
    </w:p>
    <w:p w14:paraId="0F45B9E9" w14:textId="74216C03" w:rsidR="000110D8" w:rsidRDefault="000110D8" w:rsidP="000110D8"/>
    <w:p w14:paraId="00F9D2C0" w14:textId="23F0B742" w:rsidR="000110D8" w:rsidRDefault="000110D8" w:rsidP="000110D8"/>
    <w:p w14:paraId="0B16BE95" w14:textId="77777777" w:rsidR="000110D8" w:rsidRDefault="000110D8" w:rsidP="000110D8"/>
    <w:p w14:paraId="029A21C4" w14:textId="77777777" w:rsidR="000110D8" w:rsidRDefault="000110D8" w:rsidP="000110D8"/>
    <w:p w14:paraId="6E0E0DB1" w14:textId="77777777" w:rsidR="000110D8" w:rsidRDefault="000110D8" w:rsidP="000110D8"/>
    <w:p w14:paraId="2C302B50" w14:textId="77777777" w:rsidR="000110D8" w:rsidRDefault="000110D8" w:rsidP="000110D8"/>
    <w:p w14:paraId="4EFA7381" w14:textId="77777777" w:rsidR="000110D8" w:rsidRDefault="000110D8" w:rsidP="000110D8"/>
    <w:p w14:paraId="792DF4BA" w14:textId="77777777" w:rsidR="000110D8" w:rsidRPr="000744AE" w:rsidRDefault="000110D8" w:rsidP="000110D8">
      <w:pPr>
        <w:rPr>
          <w:sz w:val="36"/>
          <w:szCs w:val="36"/>
        </w:rPr>
      </w:pPr>
      <w:r>
        <w:rPr>
          <w:noProof/>
          <w:sz w:val="36"/>
          <w:szCs w:val="36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2567FB4F" wp14:editId="06337D59">
                <wp:simplePos x="0" y="0"/>
                <wp:positionH relativeFrom="column">
                  <wp:posOffset>1360805</wp:posOffset>
                </wp:positionH>
                <wp:positionV relativeFrom="paragraph">
                  <wp:posOffset>227549</wp:posOffset>
                </wp:positionV>
                <wp:extent cx="5087007" cy="3710152"/>
                <wp:effectExtent l="0" t="0" r="18415" b="11430"/>
                <wp:wrapNone/>
                <wp:docPr id="6" name="Text Box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087007" cy="3710152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14:paraId="3105A01D" w14:textId="2F180B52" w:rsidR="000110D8" w:rsidRDefault="000110D8" w:rsidP="000110D8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5EDA4933" wp14:editId="66A19897">
                                  <wp:extent cx="4020185" cy="3611880"/>
                                  <wp:effectExtent l="0" t="0" r="5715" b="0"/>
                                  <wp:docPr id="5" name="Picture 5" descr="A screenshot of a cell phone&#10;&#10;Description automatically generated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5" name="Screen Shot 2020-02-10 at 9.33.57 AM.png"/>
                                          <pic:cNvPicPr/>
                                        </pic:nvPicPr>
                                        <pic:blipFill>
                                          <a:blip r:embed="rId10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4020185" cy="361188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2567FB4F" id="Text Box 6" o:spid="_x0000_s1029" type="#_x0000_t202" style="position:absolute;margin-left:107.15pt;margin-top:17.9pt;width:400.55pt;height:292.15pt;z-index:25166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" fillcolor="white [3201]" strokeweight=".5pt">
                <v:textbox>
                  <w:txbxContent>
                    <w:p w14:paraId="3105A01D" w14:textId="2F180B52" w:rsidR="000110D8" w:rsidRDefault="000110D8" w:rsidP="000110D8">
                      <w:r>
                        <w:rPr>
                          <w:noProof/>
                        </w:rPr>
                        <w:drawing>
                          <wp:inline distT="0" distB="0" distL="0" distR="0" wp14:anchorId="5EDA4933" wp14:editId="66A19897">
                            <wp:extent cx="4020185" cy="3611880"/>
                            <wp:effectExtent l="0" t="0" r="5715" b="0"/>
                            <wp:docPr id="5" name="Picture 5" descr="A screenshot of a cell phone&#10;&#10;Description automatically generated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5" name="Screen Shot 2020-02-10 at 9.33.57 AM.png"/>
                                    <pic:cNvPicPr/>
                                  </pic:nvPicPr>
                                  <pic:blipFill>
                                    <a:blip r:embed="rId11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4020185" cy="3611880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Pr="000744AE">
        <w:rPr>
          <w:sz w:val="36"/>
          <w:szCs w:val="36"/>
        </w:rPr>
        <w:t>Problem 0</w:t>
      </w:r>
      <w:r>
        <w:rPr>
          <w:sz w:val="36"/>
          <w:szCs w:val="36"/>
        </w:rPr>
        <w:t>2</w:t>
      </w:r>
    </w:p>
    <w:p w14:paraId="73126DBE" w14:textId="77777777" w:rsidR="000110D8" w:rsidRDefault="000110D8" w:rsidP="000110D8"/>
    <w:p w14:paraId="2508FAB3" w14:textId="77777777" w:rsidR="000110D8" w:rsidRDefault="000110D8" w:rsidP="000110D8"/>
    <w:p w14:paraId="6486756C" w14:textId="77777777" w:rsidR="000110D8" w:rsidRDefault="000110D8" w:rsidP="000110D8"/>
    <w:p w14:paraId="1553AC9E" w14:textId="77777777" w:rsidR="000110D8" w:rsidRDefault="000110D8" w:rsidP="000110D8"/>
    <w:p w14:paraId="4611F0F4" w14:textId="77777777" w:rsidR="000110D8" w:rsidRDefault="000110D8" w:rsidP="000110D8"/>
    <w:p w14:paraId="4715B9F0" w14:textId="157CE05B" w:rsidR="000110D8" w:rsidRDefault="000110D8" w:rsidP="00565410">
      <w:pPr>
        <w:rPr>
          <w:sz w:val="40"/>
          <w:szCs w:val="40"/>
        </w:rPr>
      </w:pPr>
    </w:p>
    <w:p w14:paraId="1BFFE5E1" w14:textId="5708FB0D" w:rsidR="000110D8" w:rsidRDefault="000110D8" w:rsidP="00565410">
      <w:pPr>
        <w:rPr>
          <w:sz w:val="40"/>
          <w:szCs w:val="40"/>
        </w:rPr>
      </w:pPr>
    </w:p>
    <w:p w14:paraId="25FA2BAD" w14:textId="2AE97335" w:rsidR="000110D8" w:rsidRDefault="000110D8" w:rsidP="00565410">
      <w:pPr>
        <w:rPr>
          <w:sz w:val="40"/>
          <w:szCs w:val="40"/>
        </w:rPr>
      </w:pPr>
    </w:p>
    <w:p w14:paraId="4BC3DFEE" w14:textId="77777777" w:rsidR="00281660" w:rsidRDefault="00281660" w:rsidP="00565410">
      <w:pPr>
        <w:rPr>
          <w:sz w:val="40"/>
          <w:szCs w:val="40"/>
        </w:rPr>
      </w:pPr>
    </w:p>
    <w:p w14:paraId="2BF381A9" w14:textId="77777777" w:rsidR="00281660" w:rsidRDefault="00281660" w:rsidP="00565410">
      <w:pPr>
        <w:rPr>
          <w:sz w:val="40"/>
          <w:szCs w:val="40"/>
        </w:rPr>
      </w:pPr>
    </w:p>
    <w:p w14:paraId="25D6A219" w14:textId="77777777" w:rsidR="00281660" w:rsidRDefault="00281660" w:rsidP="00565410">
      <w:pPr>
        <w:rPr>
          <w:sz w:val="40"/>
          <w:szCs w:val="40"/>
        </w:rPr>
      </w:pPr>
    </w:p>
    <w:p w14:paraId="6C548288" w14:textId="77777777" w:rsidR="00281660" w:rsidRDefault="00281660" w:rsidP="00565410">
      <w:pPr>
        <w:rPr>
          <w:sz w:val="40"/>
          <w:szCs w:val="40"/>
        </w:rPr>
      </w:pPr>
    </w:p>
    <w:p w14:paraId="561939CE" w14:textId="7BBC1901" w:rsidR="00281660" w:rsidRDefault="00281660" w:rsidP="00565410">
      <w:pPr>
        <w:rPr>
          <w:sz w:val="40"/>
          <w:szCs w:val="40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1B9759BB" wp14:editId="031EAAF2">
                <wp:simplePos x="0" y="0"/>
                <wp:positionH relativeFrom="column">
                  <wp:posOffset>1697566</wp:posOffset>
                </wp:positionH>
                <wp:positionV relativeFrom="paragraph">
                  <wp:posOffset>81491</wp:posOffset>
                </wp:positionV>
                <wp:extent cx="901700" cy="749300"/>
                <wp:effectExtent l="63500" t="38100" r="63500" b="76200"/>
                <wp:wrapNone/>
                <wp:docPr id="12" name="Oval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901700" cy="749300"/>
                        </a:xfrm>
                        <a:prstGeom prst="ellipse">
                          <a:avLst/>
                        </a:prstGeom>
                        <a:noFill/>
                        <a:ln w="28575">
                          <a:solidFill>
                            <a:srgbClr val="FF0000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3">
                          <a:schemeClr val="accent1"/>
                        </a:fillRef>
                        <a:effectRef idx="2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4205D0B1" id="Oval 12" o:spid="_x0000_s1026" style="position:absolute;margin-left:133.65pt;margin-top:6.4pt;width:71pt;height:59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" filled="f" strokecolor="red" strokeweight="2.25pt">
                <v:shadow on="t" color="black" opacity="22937f" origin=",.5" offset="0,.63889mm"/>
              </v:oval>
            </w:pict>
          </mc:Fallback>
        </mc:AlternateContent>
      </w:r>
    </w:p>
    <w:p w14:paraId="37440299" w14:textId="3926D0DE" w:rsidR="00281660" w:rsidRDefault="00281660" w:rsidP="00565410">
      <w:pPr>
        <w:rPr>
          <w:sz w:val="40"/>
          <w:szCs w:val="40"/>
        </w:rPr>
      </w:pPr>
    </w:p>
    <w:p w14:paraId="5B66C1DC" w14:textId="200AE9C9" w:rsidR="00281660" w:rsidRDefault="00281660" w:rsidP="00565410">
      <w:pPr>
        <w:rPr>
          <w:sz w:val="40"/>
          <w:szCs w:val="40"/>
        </w:rPr>
      </w:pPr>
    </w:p>
    <w:p w14:paraId="23FB0B62" w14:textId="14D31056" w:rsidR="00281660" w:rsidRDefault="00281660" w:rsidP="00565410">
      <w:pPr>
        <w:rPr>
          <w:sz w:val="40"/>
          <w:szCs w:val="40"/>
        </w:rPr>
      </w:pPr>
    </w:p>
    <w:p w14:paraId="54FFFC1F" w14:textId="5087FA63" w:rsidR="00281660" w:rsidRDefault="00281660" w:rsidP="00565410">
      <w:pPr>
        <w:rPr>
          <w:sz w:val="40"/>
          <w:szCs w:val="40"/>
        </w:rPr>
      </w:pPr>
    </w:p>
    <w:p w14:paraId="47E42F64" w14:textId="18A05E27" w:rsidR="00281660" w:rsidRDefault="00281660" w:rsidP="00565410">
      <w:pPr>
        <w:rPr>
          <w:sz w:val="40"/>
          <w:szCs w:val="40"/>
        </w:rPr>
      </w:pPr>
      <w:r>
        <w:rPr>
          <w:sz w:val="40"/>
          <w:szCs w:val="40"/>
        </w:rPr>
        <w:t>Problem 03</w:t>
      </w:r>
    </w:p>
    <w:p w14:paraId="67963188" w14:textId="187BA5DE" w:rsidR="00281660" w:rsidRDefault="00281660" w:rsidP="00565410">
      <w:pPr>
        <w:rPr>
          <w:sz w:val="40"/>
          <w:szCs w:val="40"/>
        </w:rPr>
      </w:pPr>
      <w:r w:rsidRPr="00281660">
        <w:rPr>
          <w:noProof/>
          <w:sz w:val="40"/>
          <w:szCs w:val="40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24095C73" wp14:editId="767EA3CC">
                <wp:simplePos x="0" y="0"/>
                <wp:positionH relativeFrom="column">
                  <wp:posOffset>219075</wp:posOffset>
                </wp:positionH>
                <wp:positionV relativeFrom="paragraph">
                  <wp:posOffset>96520</wp:posOffset>
                </wp:positionV>
                <wp:extent cx="5621655" cy="7044267"/>
                <wp:effectExtent l="0" t="0" r="17145" b="17145"/>
                <wp:wrapNone/>
                <wp:docPr id="8" name="Text Box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621655" cy="7044267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14:paraId="4AC031C3" w14:textId="6D6E4048" w:rsidR="00281660" w:rsidRDefault="00281660" w:rsidP="00281660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39A5003E" wp14:editId="280AEE28">
                                  <wp:extent cx="6420146" cy="4089400"/>
                                  <wp:effectExtent l="0" t="0" r="6350" b="0"/>
                                  <wp:docPr id="11" name="Picture 11" descr="Graphical user interface, application&#10;&#10;Description automatically generated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1" name="Picture 11" descr="Graphical user interface, application&#10;&#10;Description automatically generated"/>
                                          <pic:cNvPicPr/>
                                        </pic:nvPicPr>
                                        <pic:blipFill>
                                          <a:blip r:embed="rId12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6432965" cy="4097565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4095C73" id="Text Box 8" o:spid="_x0000_s1031" type="#_x0000_t202" style="position:absolute;margin-left:17.25pt;margin-top:7.6pt;width:442.65pt;height:554.65pt;z-index:251668480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" fillcolor="white [3201]" strokeweight=".5pt">
                <v:textbox>
                  <w:txbxContent>
                    <w:p w14:paraId="4AC031C3" w14:textId="6D6E4048" w:rsidR="00281660" w:rsidRDefault="00281660" w:rsidP="00281660">
                      <w:r>
                        <w:rPr>
                          <w:noProof/>
                        </w:rPr>
                        <w:drawing>
                          <wp:inline distT="0" distB="0" distL="0" distR="0" wp14:anchorId="39A5003E" wp14:editId="280AEE28">
                            <wp:extent cx="6420146" cy="4089400"/>
                            <wp:effectExtent l="0" t="0" r="6350" b="0"/>
                            <wp:docPr id="11" name="Picture 11" descr="Graphical user interface, application&#10;&#10;Description automatically generated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11" name="Picture 11" descr="Graphical user interface, application&#10;&#10;Description automatically generated"/>
                                    <pic:cNvPicPr/>
                                  </pic:nvPicPr>
                                  <pic:blipFill>
                                    <a:blip r:embed="rId13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6432965" cy="4097565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14:paraId="2B4367B7" w14:textId="5789EE5D" w:rsidR="00281660" w:rsidRDefault="00281660" w:rsidP="00565410">
      <w:pPr>
        <w:rPr>
          <w:sz w:val="40"/>
          <w:szCs w:val="40"/>
        </w:rPr>
      </w:pPr>
      <w:r w:rsidRPr="00281660">
        <w:rPr>
          <w:noProof/>
          <w:sz w:val="40"/>
          <w:szCs w:val="40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407BC9DA" wp14:editId="5D7BFF53">
                <wp:simplePos x="0" y="0"/>
                <wp:positionH relativeFrom="column">
                  <wp:posOffset>2167255</wp:posOffset>
                </wp:positionH>
                <wp:positionV relativeFrom="paragraph">
                  <wp:posOffset>2415540</wp:posOffset>
                </wp:positionV>
                <wp:extent cx="2556933" cy="1236134"/>
                <wp:effectExtent l="0" t="0" r="0" b="0"/>
                <wp:wrapNone/>
                <wp:docPr id="7" name="Text Box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556933" cy="1236134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11BC2E7B" w14:textId="66682631" w:rsidR="00281660" w:rsidRDefault="00281660" w:rsidP="00281660">
                            <w:r>
                              <w:t>Click on the fraction 1/</w:t>
                            </w:r>
                            <w:r w:rsidR="00857AF6">
                              <w:t>31</w:t>
                            </w:r>
                            <w:r>
                              <w:t xml:space="preserve"> to automatically convert it to decimal number.  0.032258…….</w:t>
                            </w:r>
                          </w:p>
                          <w:p w14:paraId="7B4FE605" w14:textId="77777777" w:rsidR="00281660" w:rsidRDefault="00281660" w:rsidP="00281660"/>
                          <w:p w14:paraId="433836A4" w14:textId="77777777" w:rsidR="00281660" w:rsidRDefault="00281660" w:rsidP="00281660">
                            <w:r>
                              <w:t xml:space="preserve">Round to two decimal places.  </w:t>
                            </w:r>
                          </w:p>
                          <w:p w14:paraId="5E950FE9" w14:textId="666F0E89" w:rsidR="00281660" w:rsidRDefault="00281660" w:rsidP="00281660">
                            <w:r>
                              <w:t>0.03</w:t>
                            </w:r>
                          </w:p>
                          <w:p w14:paraId="179051C9" w14:textId="77777777" w:rsidR="00281660" w:rsidRDefault="00281660" w:rsidP="00281660"/>
                          <w:p w14:paraId="169E5454" w14:textId="77777777" w:rsidR="00281660" w:rsidRDefault="00281660" w:rsidP="00281660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07BC9DA" id="Text Box 7" o:spid="_x0000_s1032" type="#_x0000_t202" style="position:absolute;margin-left:170.65pt;margin-top:190.2pt;width:201.35pt;height:97.35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" fillcolor="white [3201]" stroked="f" strokeweight=".5pt">
                <v:textbox>
                  <w:txbxContent>
                    <w:p w14:paraId="11BC2E7B" w14:textId="66682631" w:rsidR="00281660" w:rsidRDefault="00281660" w:rsidP="00281660">
                      <w:r>
                        <w:t xml:space="preserve">Click on the fraction </w:t>
                      </w:r>
                      <w:r>
                        <w:t>1/</w:t>
                      </w:r>
                      <w:r w:rsidR="00857AF6">
                        <w:t>31</w:t>
                      </w:r>
                      <w:r>
                        <w:t xml:space="preserve"> to automatically convert it to decimal number.  0.0</w:t>
                      </w:r>
                      <w:r>
                        <w:t>32258……</w:t>
                      </w:r>
                      <w:r>
                        <w:t>.</w:t>
                      </w:r>
                    </w:p>
                    <w:p w14:paraId="7B4FE605" w14:textId="77777777" w:rsidR="00281660" w:rsidRDefault="00281660" w:rsidP="00281660"/>
                    <w:p w14:paraId="433836A4" w14:textId="77777777" w:rsidR="00281660" w:rsidRDefault="00281660" w:rsidP="00281660">
                      <w:r>
                        <w:t xml:space="preserve">Round to two decimal places.  </w:t>
                      </w:r>
                    </w:p>
                    <w:p w14:paraId="5E950FE9" w14:textId="666F0E89" w:rsidR="00281660" w:rsidRDefault="00281660" w:rsidP="00281660">
                      <w:r>
                        <w:t>0.0</w:t>
                      </w:r>
                      <w:r>
                        <w:t>3</w:t>
                      </w:r>
                    </w:p>
                    <w:p w14:paraId="179051C9" w14:textId="77777777" w:rsidR="00281660" w:rsidRDefault="00281660" w:rsidP="00281660"/>
                    <w:p w14:paraId="169E5454" w14:textId="77777777" w:rsidR="00281660" w:rsidRDefault="00281660" w:rsidP="00281660"/>
                  </w:txbxContent>
                </v:textbox>
              </v:shape>
            </w:pict>
          </mc:Fallback>
        </mc:AlternateContent>
      </w:r>
    </w:p>
    <w:p w14:paraId="1225CD65" w14:textId="761EBDA8" w:rsidR="00281660" w:rsidRDefault="00281660" w:rsidP="00565410">
      <w:pPr>
        <w:rPr>
          <w:sz w:val="40"/>
          <w:szCs w:val="40"/>
        </w:rPr>
      </w:pPr>
    </w:p>
    <w:p w14:paraId="4CD27BE6" w14:textId="618A5AE5" w:rsidR="000110D8" w:rsidRPr="000110D8" w:rsidRDefault="004D3A04" w:rsidP="00565410">
      <w:pPr>
        <w:rPr>
          <w:sz w:val="40"/>
          <w:szCs w:val="40"/>
        </w:rPr>
      </w:pPr>
      <w:r w:rsidRPr="00281660">
        <w:rPr>
          <w:noProof/>
          <w:sz w:val="40"/>
          <w:szCs w:val="40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38024BE8" wp14:editId="27066EC8">
                <wp:simplePos x="0" y="0"/>
                <wp:positionH relativeFrom="column">
                  <wp:posOffset>371686</wp:posOffset>
                </wp:positionH>
                <wp:positionV relativeFrom="paragraph">
                  <wp:posOffset>3377565</wp:posOffset>
                </wp:positionV>
                <wp:extent cx="5300134" cy="1464733"/>
                <wp:effectExtent l="0" t="0" r="0" b="0"/>
                <wp:wrapNone/>
                <wp:docPr id="14" name="Text Box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300134" cy="1464733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082D2832" w14:textId="3BFB7F87" w:rsidR="00281660" w:rsidRPr="00F007DF" w:rsidRDefault="00281660" w:rsidP="00281660">
                            <w:r w:rsidRPr="003176FE">
                              <w:rPr>
                                <w:sz w:val="36"/>
                                <w:szCs w:val="36"/>
                              </w:rPr>
                              <w:t xml:space="preserve">if </w:t>
                            </w:r>
                            <m:oMath>
                              <m:r>
                                <w:rPr>
                                  <w:rFonts w:ascii="Cambria Math" w:hAnsi="Cambria Math"/>
                                  <w:sz w:val="36"/>
                                  <w:szCs w:val="36"/>
                                </w:rPr>
                                <m:t xml:space="preserve">x </m:t>
                              </m:r>
                            </m:oMath>
                            <w:r w:rsidRPr="003176FE">
                              <w:rPr>
                                <w:sz w:val="36"/>
                                <w:szCs w:val="36"/>
                              </w:rPr>
                              <w:t>i</w:t>
                            </w:r>
                            <w:proofErr w:type="spellStart"/>
                            <w:r w:rsidRPr="003176FE">
                              <w:rPr>
                                <w:sz w:val="32"/>
                                <w:szCs w:val="32"/>
                              </w:rPr>
                              <w:t>ncreases</w:t>
                            </w:r>
                            <w:proofErr w:type="spellEnd"/>
                            <w:r w:rsidRPr="003176FE">
                              <w:rPr>
                                <w:sz w:val="32"/>
                                <w:szCs w:val="32"/>
                              </w:rPr>
                              <w:t xml:space="preserve"> by 1 unit from </w:t>
                            </w:r>
                            <w:r>
                              <w:rPr>
                                <w:sz w:val="32"/>
                                <w:szCs w:val="32"/>
                              </w:rPr>
                              <w:t>3</w:t>
                            </w:r>
                            <w:r w:rsidRPr="003176FE">
                              <w:rPr>
                                <w:sz w:val="32"/>
                                <w:szCs w:val="32"/>
                              </w:rPr>
                              <w:t xml:space="preserve"> to </w:t>
                            </w:r>
                            <w:r>
                              <w:rPr>
                                <w:sz w:val="32"/>
                                <w:szCs w:val="32"/>
                              </w:rPr>
                              <w:t>4</w:t>
                            </w:r>
                            <w:r w:rsidRPr="003176FE">
                              <w:rPr>
                                <w:sz w:val="32"/>
                                <w:szCs w:val="32"/>
                              </w:rPr>
                              <w:t xml:space="preserve">, we expect </w:t>
                            </w:r>
                            <m:oMath>
                              <m:r>
                                <w:rPr>
                                  <w:rFonts w:ascii="Cambria Math" w:hAnsi="Cambria Math"/>
                                  <w:sz w:val="36"/>
                                  <w:szCs w:val="36"/>
                                </w:rPr>
                                <m:t>f</m:t>
                              </m:r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36"/>
                                      <w:szCs w:val="36"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/>
                                      <w:sz w:val="36"/>
                                      <w:szCs w:val="36"/>
                                    </w:rPr>
                                    <m:t>x</m:t>
                                  </m:r>
                                </m:e>
                              </m:d>
                            </m:oMath>
                            <w:r w:rsidRPr="003176FE">
                              <w:rPr>
                                <w:sz w:val="32"/>
                                <w:szCs w:val="32"/>
                              </w:rPr>
                              <w:t xml:space="preserve"> to </w:t>
                            </w:r>
                          </w:p>
                          <w:p w14:paraId="476BC973" w14:textId="6625421B" w:rsidR="00281660" w:rsidRPr="003176FE" w:rsidRDefault="00281660" w:rsidP="00281660">
                            <w:pPr>
                              <w:rPr>
                                <w:color w:val="FF0000"/>
                              </w:rPr>
                            </w:pPr>
                            <w:r w:rsidRPr="003176FE">
                              <w:rPr>
                                <w:color w:val="FF0000"/>
                                <w:sz w:val="36"/>
                                <w:szCs w:val="36"/>
                              </w:rPr>
                              <w:t>i</w:t>
                            </w:r>
                            <w:r w:rsidRPr="003176FE">
                              <w:rPr>
                                <w:color w:val="FF0000"/>
                                <w:sz w:val="32"/>
                                <w:szCs w:val="32"/>
                              </w:rPr>
                              <w:t>ncrease by about 0.0</w:t>
                            </w:r>
                            <w:r>
                              <w:rPr>
                                <w:color w:val="FF0000"/>
                                <w:sz w:val="32"/>
                                <w:szCs w:val="32"/>
                              </w:rPr>
                              <w:t>3</w:t>
                            </w:r>
                            <w:r w:rsidRPr="003176FE">
                              <w:rPr>
                                <w:color w:val="FF0000"/>
                                <w:sz w:val="32"/>
                                <w:szCs w:val="32"/>
                              </w:rPr>
                              <w:t xml:space="preserve"> units.</w:t>
                            </w:r>
                          </w:p>
                          <w:p w14:paraId="0D1C1EF7" w14:textId="77777777" w:rsidR="00281660" w:rsidRDefault="00281660" w:rsidP="00281660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38024BE8" id="Text Box 14" o:spid="_x0000_s1033" type="#_x0000_t202" style="position:absolute;margin-left:29.25pt;margin-top:265.95pt;width:417.35pt;height:115.35pt;z-index:251670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" fillcolor="white [3201]" stroked="f" strokeweight=".5pt">
                <v:textbox>
                  <w:txbxContent>
                    <w:p w14:paraId="082D2832" w14:textId="3BFB7F87" w:rsidR="00281660" w:rsidRPr="00F007DF" w:rsidRDefault="00281660" w:rsidP="00281660">
                      <w:r w:rsidRPr="003176FE">
                        <w:rPr>
                          <w:sz w:val="36"/>
                          <w:szCs w:val="36"/>
                        </w:rPr>
                        <w:t xml:space="preserve">if </w:t>
                      </w:r>
                      <m:oMath>
                        <m:r>
                          <w:rPr>
                            <w:rFonts w:ascii="Cambria Math" w:hAnsi="Cambria Math"/>
                            <w:sz w:val="36"/>
                            <w:szCs w:val="36"/>
                          </w:rPr>
                          <m:t xml:space="preserve">x </m:t>
                        </m:r>
                      </m:oMath>
                      <w:r w:rsidRPr="003176FE">
                        <w:rPr>
                          <w:sz w:val="36"/>
                          <w:szCs w:val="36"/>
                        </w:rPr>
                        <w:t>i</w:t>
                      </w:r>
                      <w:proofErr w:type="spellStart"/>
                      <w:r w:rsidRPr="003176FE">
                        <w:rPr>
                          <w:sz w:val="32"/>
                          <w:szCs w:val="32"/>
                        </w:rPr>
                        <w:t>ncreases</w:t>
                      </w:r>
                      <w:proofErr w:type="spellEnd"/>
                      <w:r w:rsidRPr="003176FE">
                        <w:rPr>
                          <w:sz w:val="32"/>
                          <w:szCs w:val="32"/>
                        </w:rPr>
                        <w:t xml:space="preserve"> by 1 unit from </w:t>
                      </w:r>
                      <w:r>
                        <w:rPr>
                          <w:sz w:val="32"/>
                          <w:szCs w:val="32"/>
                        </w:rPr>
                        <w:t>3</w:t>
                      </w:r>
                      <w:r w:rsidRPr="003176FE">
                        <w:rPr>
                          <w:sz w:val="32"/>
                          <w:szCs w:val="32"/>
                        </w:rPr>
                        <w:t xml:space="preserve"> to </w:t>
                      </w:r>
                      <w:r>
                        <w:rPr>
                          <w:sz w:val="32"/>
                          <w:szCs w:val="32"/>
                        </w:rPr>
                        <w:t>4</w:t>
                      </w:r>
                      <w:r w:rsidRPr="003176FE">
                        <w:rPr>
                          <w:sz w:val="32"/>
                          <w:szCs w:val="32"/>
                        </w:rPr>
                        <w:t xml:space="preserve">, we expect </w:t>
                      </w:r>
                      <m:oMath>
                        <m:r>
                          <w:rPr>
                            <w:rFonts w:ascii="Cambria Math" w:hAnsi="Cambria Math"/>
                            <w:sz w:val="36"/>
                            <w:szCs w:val="36"/>
                          </w:rPr>
                          <m:t>f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sz w:val="36"/>
                                <w:szCs w:val="36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sz w:val="36"/>
                                <w:szCs w:val="36"/>
                              </w:rPr>
                              <m:t>x</m:t>
                            </m:r>
                          </m:e>
                        </m:d>
                      </m:oMath>
                      <w:r w:rsidRPr="003176FE">
                        <w:rPr>
                          <w:sz w:val="32"/>
                          <w:szCs w:val="32"/>
                        </w:rPr>
                        <w:t xml:space="preserve"> to </w:t>
                      </w:r>
                    </w:p>
                    <w:p w14:paraId="476BC973" w14:textId="6625421B" w:rsidR="00281660" w:rsidRPr="003176FE" w:rsidRDefault="00281660" w:rsidP="00281660">
                      <w:pPr>
                        <w:rPr>
                          <w:color w:val="FF0000"/>
                        </w:rPr>
                      </w:pPr>
                      <w:r w:rsidRPr="003176FE">
                        <w:rPr>
                          <w:color w:val="FF0000"/>
                          <w:sz w:val="36"/>
                          <w:szCs w:val="36"/>
                        </w:rPr>
                        <w:t>i</w:t>
                      </w:r>
                      <w:r w:rsidRPr="003176FE">
                        <w:rPr>
                          <w:color w:val="FF0000"/>
                          <w:sz w:val="32"/>
                          <w:szCs w:val="32"/>
                        </w:rPr>
                        <w:t>ncrease by about 0.0</w:t>
                      </w:r>
                      <w:r>
                        <w:rPr>
                          <w:color w:val="FF0000"/>
                          <w:sz w:val="32"/>
                          <w:szCs w:val="32"/>
                        </w:rPr>
                        <w:t>3</w:t>
                      </w:r>
                      <w:r w:rsidRPr="003176FE">
                        <w:rPr>
                          <w:color w:val="FF0000"/>
                          <w:sz w:val="32"/>
                          <w:szCs w:val="32"/>
                        </w:rPr>
                        <w:t xml:space="preserve"> units.</w:t>
                      </w:r>
                    </w:p>
                    <w:p w14:paraId="0D1C1EF7" w14:textId="77777777" w:rsidR="00281660" w:rsidRDefault="00281660" w:rsidP="00281660"/>
                  </w:txbxContent>
                </v:textbox>
              </v:shape>
            </w:pict>
          </mc:Fallback>
        </mc:AlternateContent>
      </w:r>
      <w:r>
        <w:rPr>
          <w:noProof/>
          <w:sz w:val="40"/>
          <w:szCs w:val="40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2A188B91" wp14:editId="3BA62670">
                <wp:simplePos x="0" y="0"/>
                <wp:positionH relativeFrom="column">
                  <wp:posOffset>372533</wp:posOffset>
                </wp:positionH>
                <wp:positionV relativeFrom="paragraph">
                  <wp:posOffset>3665643</wp:posOffset>
                </wp:positionV>
                <wp:extent cx="3191934" cy="414867"/>
                <wp:effectExtent l="50800" t="25400" r="46990" b="80645"/>
                <wp:wrapNone/>
                <wp:docPr id="15" name="Oval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191934" cy="414867"/>
                        </a:xfrm>
                        <a:prstGeom prst="ellipse">
                          <a:avLst/>
                        </a:prstGeom>
                        <a:noFill/>
                        <a:ln w="12700">
                          <a:solidFill>
                            <a:srgbClr val="FF0000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3">
                          <a:schemeClr val="accent1"/>
                        </a:fillRef>
                        <a:effectRef idx="2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4D4DDE0F" id="Oval 15" o:spid="_x0000_s1026" style="position:absolute;margin-left:29.35pt;margin-top:288.65pt;width:251.35pt;height:32.65pt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" filled="f" strokecolor="red" strokeweight="1pt">
                <v:shadow on="t" color="black" opacity="22937f" origin=",.5" offset="0,.63889mm"/>
              </v:oval>
            </w:pict>
          </mc:Fallback>
        </mc:AlternateContent>
      </w:r>
    </w:p>
    <w:sectPr w:rsidR="000110D8" w:rsidRPr="000110D8" w:rsidSect="00B23EC8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decorative"/>
    <w:pitch w:val="variable"/>
    <w:sig w:usb0="00000003" w:usb1="10000000" w:usb2="00000000" w:usb3="00000000" w:csb0="8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DC538BB"/>
    <w:multiLevelType w:val="hybridMultilevel"/>
    <w:tmpl w:val="AE8CB73C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 w15:restartNumberingAfterBreak="0">
    <w:nsid w:val="282E15DC"/>
    <w:multiLevelType w:val="hybridMultilevel"/>
    <w:tmpl w:val="6A0817B8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" w15:restartNumberingAfterBreak="0">
    <w:nsid w:val="29543034"/>
    <w:multiLevelType w:val="hybridMultilevel"/>
    <w:tmpl w:val="6A0817B8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num w:numId="1">
    <w:abstractNumId w:val="2"/>
  </w:num>
  <w:num w:numId="2">
    <w:abstractNumId w:val="0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50"/>
  <w:proofState w:spelling="clean" w:grammar="clean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565410"/>
    <w:rsid w:val="000110D8"/>
    <w:rsid w:val="00104532"/>
    <w:rsid w:val="00124BC5"/>
    <w:rsid w:val="001C6D62"/>
    <w:rsid w:val="00220DB8"/>
    <w:rsid w:val="00281660"/>
    <w:rsid w:val="00281FC6"/>
    <w:rsid w:val="002A7A2E"/>
    <w:rsid w:val="002E445A"/>
    <w:rsid w:val="002E4BA9"/>
    <w:rsid w:val="002F47E4"/>
    <w:rsid w:val="00423E37"/>
    <w:rsid w:val="004771FC"/>
    <w:rsid w:val="0049284F"/>
    <w:rsid w:val="004D3A04"/>
    <w:rsid w:val="004E0B96"/>
    <w:rsid w:val="004E0E3B"/>
    <w:rsid w:val="0051161F"/>
    <w:rsid w:val="005308FD"/>
    <w:rsid w:val="00561252"/>
    <w:rsid w:val="00565410"/>
    <w:rsid w:val="005E5963"/>
    <w:rsid w:val="006145F6"/>
    <w:rsid w:val="00654C55"/>
    <w:rsid w:val="007037E2"/>
    <w:rsid w:val="0077789E"/>
    <w:rsid w:val="007976B2"/>
    <w:rsid w:val="00857AF6"/>
    <w:rsid w:val="00862D4C"/>
    <w:rsid w:val="00893246"/>
    <w:rsid w:val="008C5971"/>
    <w:rsid w:val="008E5B06"/>
    <w:rsid w:val="008F2788"/>
    <w:rsid w:val="0091466A"/>
    <w:rsid w:val="0095003C"/>
    <w:rsid w:val="00A07C23"/>
    <w:rsid w:val="00AB171E"/>
    <w:rsid w:val="00AB3D3C"/>
    <w:rsid w:val="00AC6152"/>
    <w:rsid w:val="00B23EC8"/>
    <w:rsid w:val="00B31167"/>
    <w:rsid w:val="00B77F62"/>
    <w:rsid w:val="00BC547A"/>
    <w:rsid w:val="00BD2FC1"/>
    <w:rsid w:val="00C8494E"/>
    <w:rsid w:val="00CA43D4"/>
    <w:rsid w:val="00CD2968"/>
    <w:rsid w:val="00CF220B"/>
    <w:rsid w:val="00F727B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ocId w14:val="033BF321"/>
  <w15:docId w15:val="{FFFFF82B-A1D2-465B-82CE-BF2A1CA965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ahoma" w:eastAsiaTheme="minorEastAsia" w:hAnsi="Tahoma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uiPriority w:val="99"/>
    <w:unhideWhenUsed/>
    <w:rsid w:val="00565410"/>
    <w:rPr>
      <w:color w:val="0000FF"/>
      <w:u w:val="single"/>
    </w:rPr>
  </w:style>
  <w:style w:type="character" w:styleId="PlaceholderText">
    <w:name w:val="Placeholder Text"/>
    <w:basedOn w:val="DefaultParagraphFont"/>
    <w:uiPriority w:val="99"/>
    <w:semiHidden/>
    <w:rsid w:val="001C6D62"/>
    <w:rPr>
      <w:color w:val="808080"/>
    </w:rPr>
  </w:style>
  <w:style w:type="paragraph" w:styleId="ListParagraph">
    <w:name w:val="List Paragraph"/>
    <w:basedOn w:val="Normal"/>
    <w:uiPriority w:val="34"/>
    <w:qFormat/>
    <w:rsid w:val="004E0E3B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0110D8"/>
    <w:rPr>
      <w:rFonts w:ascii="Times New Roman" w:hAnsi="Times New Roman" w:cs="Times New Roman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110D8"/>
    <w:rPr>
      <w:rFonts w:ascii="Times New Roman" w:hAnsi="Times New Roman" w:cs="Times New Roman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image" Target="media/image40.png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png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emf"/><Relationship Id="rId11" Type="http://schemas.openxmlformats.org/officeDocument/2006/relationships/image" Target="media/image30.png"/><Relationship Id="rId5" Type="http://schemas.openxmlformats.org/officeDocument/2006/relationships/hyperlink" Target="http://www.wolframalpha.com" TargetMode="External"/><Relationship Id="rId15" Type="http://schemas.openxmlformats.org/officeDocument/2006/relationships/theme" Target="theme/theme1.xml"/><Relationship Id="rId10" Type="http://schemas.openxmlformats.org/officeDocument/2006/relationships/image" Target="media/image3.png"/><Relationship Id="rId4" Type="http://schemas.openxmlformats.org/officeDocument/2006/relationships/webSettings" Target="webSettings.xml"/><Relationship Id="rId9" Type="http://schemas.openxmlformats.org/officeDocument/2006/relationships/image" Target="media/image20.png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3</Pages>
  <Words>119</Words>
  <Characters>682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0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enny Burzynski</dc:creator>
  <cp:keywords/>
  <dc:description/>
  <cp:lastModifiedBy>Burzynski, Denny</cp:lastModifiedBy>
  <cp:revision>2</cp:revision>
  <cp:lastPrinted>2020-02-10T17:36:00Z</cp:lastPrinted>
  <dcterms:created xsi:type="dcterms:W3CDTF">2022-02-08T00:04:00Z</dcterms:created>
  <dcterms:modified xsi:type="dcterms:W3CDTF">2022-02-08T00:0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